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1159" w:rsidRPr="00954152" w:rsidRDefault="00971159" w:rsidP="00971159">
      <w:pPr>
        <w:spacing w:after="0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tbl>
      <w:tblPr>
        <w:tblStyle w:val="TableGrid"/>
        <w:tblW w:w="5000" w:type="pct"/>
        <w:tblBorders>
          <w:top w:val="single" w:sz="4" w:space="0" w:color="0F243E" w:themeColor="text2" w:themeShade="80"/>
          <w:left w:val="single" w:sz="4" w:space="0" w:color="0F243E" w:themeColor="text2" w:themeShade="80"/>
          <w:bottom w:val="single" w:sz="4" w:space="0" w:color="0F243E" w:themeColor="text2" w:themeShade="80"/>
          <w:right w:val="single" w:sz="4" w:space="0" w:color="0F243E" w:themeColor="text2" w:themeShade="80"/>
          <w:insideH w:val="single" w:sz="4" w:space="0" w:color="0F243E" w:themeColor="text2" w:themeShade="80"/>
          <w:insideV w:val="single" w:sz="4" w:space="0" w:color="0F243E" w:themeColor="text2" w:themeShade="80"/>
        </w:tblBorders>
        <w:tblLook w:val="04A0" w:firstRow="1" w:lastRow="0" w:firstColumn="1" w:lastColumn="0" w:noHBand="0" w:noVBand="1"/>
      </w:tblPr>
      <w:tblGrid>
        <w:gridCol w:w="10682"/>
      </w:tblGrid>
      <w:tr w:rsidR="00971159" w:rsidRPr="00954152" w:rsidTr="005765EB">
        <w:trPr>
          <w:trHeight w:val="880"/>
        </w:trPr>
        <w:tc>
          <w:tcPr>
            <w:tcW w:w="5000" w:type="pct"/>
            <w:shd w:val="clear" w:color="auto" w:fill="0F243E" w:themeFill="text2" w:themeFillShade="80"/>
            <w:vAlign w:val="center"/>
          </w:tcPr>
          <w:p w:rsidR="00971159" w:rsidRPr="00954152" w:rsidRDefault="00971159" w:rsidP="005765EB">
            <w:pPr>
              <w:spacing w:line="276" w:lineRule="auto"/>
              <w:rPr>
                <w:rFonts w:ascii="Verdana" w:hAnsi="Verdana"/>
              </w:rPr>
            </w:pPr>
            <w:bookmarkStart w:id="0" w:name="HUnit6"/>
            <w:r w:rsidRPr="00954152">
              <w:rPr>
                <w:rFonts w:ascii="Verdana" w:hAnsi="Verdana"/>
                <w:b/>
                <w:color w:val="FFFFFF" w:themeColor="background1"/>
              </w:rPr>
              <w:t>UNIT 6: Real-life and algebraic linear graphs, quadratic and cubic graphs, the equation of a circle, plus rates of change and area under graphs made from straight lines</w:t>
            </w:r>
            <w:bookmarkEnd w:id="0"/>
          </w:p>
        </w:tc>
      </w:tr>
    </w:tbl>
    <w:p w:rsidR="00971159" w:rsidRDefault="00971159" w:rsidP="00971159">
      <w:pPr>
        <w:spacing w:after="0"/>
        <w:jc w:val="right"/>
        <w:rPr>
          <w:rFonts w:ascii="Verdana" w:hAnsi="Verdana"/>
          <w:color w:val="BFBFBF" w:themeColor="background1" w:themeShade="BF"/>
          <w:sz w:val="20"/>
          <w:szCs w:val="20"/>
        </w:rPr>
      </w:pPr>
      <w:hyperlink w:anchor="HOverview" w:history="1">
        <w:r w:rsidRPr="00A22C92">
          <w:rPr>
            <w:rStyle w:val="Hyperlink"/>
            <w:rFonts w:ascii="Verdana" w:hAnsi="Verdana"/>
            <w:color w:val="BFBFBF" w:themeColor="background1" w:themeShade="BF"/>
            <w:sz w:val="20"/>
            <w:szCs w:val="20"/>
          </w:rPr>
          <w:t>Return to Overview</w:t>
        </w:r>
      </w:hyperlink>
    </w:p>
    <w:p w:rsidR="00971159" w:rsidRPr="00954152" w:rsidRDefault="00971159" w:rsidP="00971159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SPECIFICATION REFERENCES 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N13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use standard units of mass, length, time, money and other measures (including standard compound measures) using decimal quantities where appropriate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8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work with coordinates in all four quadrants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9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plot graphs of equations that correspond to straight-line graphs in the coordinate plane;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use the form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  <w:u w:val="single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 xml:space="preserve"> =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  <w:u w:val="single"/>
        </w:rPr>
        <w:t>mx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  <w:u w:val="single"/>
        </w:rPr>
        <w:t>c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 xml:space="preserve">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to identify parallel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and perpendicular lines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;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find the equation of the line through two given points, or through one point with a given gradient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10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identify and interpret gradients and intercepts of linear functions graphically and algebraically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11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identify and interpret roots, intercepts, turning points of quadratic functions graphically;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…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12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recognise, sketch and interpret graphs of linear functions, quadratic functions,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simple cubic functions, the reciprocal function </w:t>
      </w:r>
      <w:r w:rsidRPr="00954152">
        <w:rPr>
          <w:rFonts w:ascii="Verdana" w:eastAsia="Times New Roman" w:hAnsi="Verdana" w:cs="Times New Roman"/>
          <w:color w:val="0F243E" w:themeColor="text2" w:themeShade="80"/>
          <w:position w:val="-22"/>
          <w:sz w:val="20"/>
          <w:szCs w:val="20"/>
          <w:u w:val="single"/>
          <w:lang w:eastAsia="en-GB"/>
        </w:rPr>
        <w:object w:dxaOrig="5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0" type="#_x0000_t75" style="width:29pt;height:29pt" o:ole="">
            <v:imagedata r:id="rId6" o:title=""/>
          </v:shape>
          <o:OLEObject Type="Embed" ProgID="Equation.DSMT4" ShapeID="_x0000_i1070" DrawAspect="Content" ObjectID="_1529479057" r:id="rId7"/>
        </w:objec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with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x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≠ </w:t>
      </w:r>
      <w:proofErr w:type="gramStart"/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0,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…</w:t>
      </w:r>
      <w:proofErr w:type="gramEnd"/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14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plot and interpret … graphs of non-standard functions in real contexts to find approximate solutions to problems such as simple kinematic problems involving distance, speed and acceleration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15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ab/>
        <w:t>calculate or estimate gradients of graphs and areas under graphs (including quadratic and non-linear graphs) and interpret results in cases such as distance–time graphs, velocity–time graphs … (this does not include calculus)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16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ab/>
        <w:t>recognise and use the equation of a circle with centre at the origin; find the equation of a tangent to a circle at a given point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17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solve linear equations in one unknown … (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including those with the unknown on both sides of the equation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); find approximate solutions using a graph</w:t>
      </w:r>
    </w:p>
    <w:p w:rsidR="00971159" w:rsidRDefault="00971159" w:rsidP="00971159">
      <w:pPr>
        <w:pBdr>
          <w:left w:val="single" w:sz="4" w:space="10" w:color="auto"/>
          <w:right w:val="single" w:sz="4" w:space="10" w:color="auto"/>
        </w:pBd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18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s</w:t>
      </w:r>
      <w:r w:rsidRPr="00781CA6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olve quadratic equations (</w:t>
      </w:r>
      <w:r w:rsidRPr="00781CA6">
        <w:rPr>
          <w:rFonts w:ascii="Verdana" w:eastAsia="Times New Roman" w:hAnsi="Verdana" w:cs="Times New Roman"/>
          <w:b/>
          <w:bCs/>
          <w:color w:val="0F243E" w:themeColor="text2" w:themeShade="80"/>
          <w:sz w:val="20"/>
          <w:szCs w:val="20"/>
          <w:lang w:eastAsia="en-GB"/>
        </w:rPr>
        <w:t>including those that require rearrangement</w:t>
      </w:r>
      <w:r w:rsidRPr="00781CA6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)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781CA6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lgebraically by factorising, </w:t>
      </w:r>
      <w:r w:rsidRPr="00781CA6">
        <w:rPr>
          <w:rFonts w:ascii="Verdana" w:eastAsia="Times New Roman" w:hAnsi="Verdana" w:cs="Times New Roman"/>
          <w:b/>
          <w:bCs/>
          <w:color w:val="0F243E" w:themeColor="text2" w:themeShade="80"/>
          <w:sz w:val="20"/>
          <w:szCs w:val="20"/>
          <w:lang w:eastAsia="en-GB"/>
        </w:rPr>
        <w:t>by completing the square and by using the</w:t>
      </w:r>
      <w:r>
        <w:rPr>
          <w:rFonts w:ascii="Verdana" w:eastAsia="Times New Roman" w:hAnsi="Verdana" w:cs="Times New Roman"/>
          <w:b/>
          <w:bCs/>
          <w:color w:val="0F243E" w:themeColor="text2" w:themeShade="80"/>
          <w:sz w:val="20"/>
          <w:szCs w:val="20"/>
          <w:lang w:eastAsia="en-GB"/>
        </w:rPr>
        <w:t xml:space="preserve"> </w:t>
      </w:r>
      <w:r w:rsidRPr="00781CA6">
        <w:rPr>
          <w:rFonts w:ascii="Verdana" w:eastAsia="Times New Roman" w:hAnsi="Verdana" w:cs="Times New Roman"/>
          <w:b/>
          <w:bCs/>
          <w:color w:val="0F243E" w:themeColor="text2" w:themeShade="80"/>
          <w:sz w:val="20"/>
          <w:szCs w:val="20"/>
          <w:lang w:eastAsia="en-GB"/>
        </w:rPr>
        <w:t>quadratic formula</w:t>
      </w:r>
      <w:r w:rsidRPr="00781CA6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; find approximate solutions using a graph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R1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change freely between related standard units (e.g. time, length, area, volume/capacity, mass) and compound units (e.g. speed, rates of pay, prices,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density, pressure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) in numerical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and algebraic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contexts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R10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solve problems involving direct … proportion, including graphical … representations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R11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use compound units such as </w:t>
      </w:r>
      <w:proofErr w:type="gramStart"/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speed, …</w:t>
      </w:r>
      <w:proofErr w:type="gramEnd"/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unit pricing, …</w:t>
      </w:r>
    </w:p>
    <w:p w:rsidR="00971159" w:rsidRDefault="00971159" w:rsidP="00971159">
      <w:pPr>
        <w:pBdr>
          <w:left w:val="single" w:sz="4" w:space="10" w:color="auto"/>
          <w:right w:val="single" w:sz="4" w:space="10" w:color="auto"/>
        </w:pBd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R14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… </w:t>
      </w:r>
      <w:r w:rsidRPr="00A8095D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recognise and interpret graphs that illustrate direct and inverse proportion</w:t>
      </w:r>
    </w:p>
    <w:p w:rsidR="00971159" w:rsidRPr="00954152" w:rsidRDefault="00971159" w:rsidP="00971159">
      <w:pPr>
        <w:spacing w:after="0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</w:p>
    <w:p w:rsidR="00971159" w:rsidRPr="00954152" w:rsidRDefault="00971159" w:rsidP="00971159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RIOR KNOWLEDGE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can identify coordinates of given points in the first quadrant or all four quadrants.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tudents can use Pythagoras’ Theorem and calculate the area of compound shapes. 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tudents can use and draw conversion graphs for these units. 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can use function machines and inverse operations.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971159" w:rsidRPr="00954152" w:rsidRDefault="00971159" w:rsidP="00971159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KEYWORDS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oordinate, axes, 3D, Pythagoras, graph, speed, distance, time, velocity, quadratic, solution, root, function, linear, circle, cubic, approximate, gradient, perpendicular, parallel, equation</w:t>
      </w:r>
    </w:p>
    <w:p w:rsidR="00971159" w:rsidRPr="00954152" w:rsidRDefault="00971159" w:rsidP="00971159">
      <w:pPr>
        <w:spacing w:after="0"/>
        <w:jc w:val="both"/>
        <w:rPr>
          <w:color w:val="0F243E" w:themeColor="text2" w:themeShade="80"/>
        </w:rPr>
      </w:pPr>
      <w:r w:rsidRPr="00954152">
        <w:rPr>
          <w:color w:val="0F243E" w:themeColor="text2" w:themeShade="80"/>
        </w:rPr>
        <w:br w:type="page"/>
      </w:r>
    </w:p>
    <w:tbl>
      <w:tblPr>
        <w:tblStyle w:val="TableGrid"/>
        <w:tblW w:w="5000" w:type="pct"/>
        <w:tblBorders>
          <w:top w:val="single" w:sz="4" w:space="0" w:color="8DB3E2" w:themeColor="text2" w:themeTint="66"/>
          <w:left w:val="single" w:sz="4" w:space="0" w:color="8DB3E2" w:themeColor="text2" w:themeTint="66"/>
          <w:bottom w:val="single" w:sz="4" w:space="0" w:color="8DB3E2" w:themeColor="text2" w:themeTint="66"/>
          <w:right w:val="single" w:sz="4" w:space="0" w:color="8DB3E2" w:themeColor="text2" w:themeTint="66"/>
          <w:insideH w:val="single" w:sz="4" w:space="0" w:color="8DB3E2" w:themeColor="text2" w:themeTint="66"/>
          <w:insideV w:val="single" w:sz="4" w:space="0" w:color="8DB3E2" w:themeColor="text2" w:themeTint="66"/>
        </w:tblBorders>
        <w:shd w:val="clear" w:color="auto" w:fill="8DB3E2" w:themeFill="text2" w:themeFillTint="66"/>
        <w:tblLook w:val="04A0" w:firstRow="1" w:lastRow="0" w:firstColumn="1" w:lastColumn="0" w:noHBand="0" w:noVBand="1"/>
      </w:tblPr>
      <w:tblGrid>
        <w:gridCol w:w="8415"/>
        <w:gridCol w:w="2267"/>
      </w:tblGrid>
      <w:tr w:rsidR="00EC53E7" w:rsidRPr="00954152" w:rsidTr="005765EB">
        <w:tc>
          <w:tcPr>
            <w:tcW w:w="3939" w:type="pct"/>
            <w:shd w:val="clear" w:color="auto" w:fill="8DB3E2" w:themeFill="text2" w:themeFillTint="66"/>
            <w:vAlign w:val="center"/>
          </w:tcPr>
          <w:p w:rsidR="00EC53E7" w:rsidRPr="00954152" w:rsidRDefault="00EC53E7" w:rsidP="005765EB">
            <w:pPr>
              <w:spacing w:line="276" w:lineRule="auto"/>
              <w:rPr>
                <w:rFonts w:ascii="Verdana" w:hAnsi="Verdana"/>
                <w:b/>
                <w:color w:val="0F243E" w:themeColor="text2" w:themeShade="80"/>
                <w:szCs w:val="24"/>
              </w:rPr>
            </w:pPr>
            <w:bookmarkStart w:id="1" w:name="HUnit6b"/>
            <w:r w:rsidRPr="00954152">
              <w:rPr>
                <w:rFonts w:ascii="Verdana" w:hAnsi="Verdana"/>
                <w:b/>
                <w:color w:val="0F243E" w:themeColor="text2" w:themeShade="80"/>
                <w:szCs w:val="24"/>
              </w:rPr>
              <w:lastRenderedPageBreak/>
              <w:t>6b. Linear graphs and coordinate geometry</w:t>
            </w:r>
          </w:p>
          <w:p w:rsidR="00EC53E7" w:rsidRPr="00954152" w:rsidRDefault="00EC53E7" w:rsidP="005765EB">
            <w:pPr>
              <w:spacing w:line="276" w:lineRule="auto"/>
              <w:rPr>
                <w:rFonts w:ascii="Verdana" w:hAnsi="Verdana"/>
                <w:color w:val="0F243E" w:themeColor="text2" w:themeShade="80"/>
                <w:szCs w:val="24"/>
              </w:rPr>
            </w:pP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>(A9, A10, A12, A17, R</w:t>
            </w:r>
            <w:r>
              <w:rPr>
                <w:rFonts w:ascii="Verdana" w:hAnsi="Verdana"/>
                <w:color w:val="0F243E" w:themeColor="text2" w:themeShade="80"/>
                <w:szCs w:val="24"/>
              </w:rPr>
              <w:t>10</w:t>
            </w: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>, R1</w:t>
            </w:r>
            <w:r>
              <w:rPr>
                <w:rFonts w:ascii="Verdana" w:hAnsi="Verdana"/>
                <w:color w:val="0F243E" w:themeColor="text2" w:themeShade="80"/>
                <w:szCs w:val="24"/>
              </w:rPr>
              <w:t>4</w:t>
            </w: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>)</w:t>
            </w:r>
            <w:bookmarkEnd w:id="1"/>
          </w:p>
        </w:tc>
        <w:tc>
          <w:tcPr>
            <w:tcW w:w="1061" w:type="pct"/>
            <w:shd w:val="clear" w:color="auto" w:fill="8DB3E2" w:themeFill="text2" w:themeFillTint="66"/>
          </w:tcPr>
          <w:p w:rsidR="00EC53E7" w:rsidRPr="00954152" w:rsidRDefault="00EC53E7" w:rsidP="005765EB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  <w:szCs w:val="24"/>
              </w:rPr>
            </w:pPr>
            <w:r w:rsidRPr="00954152">
              <w:rPr>
                <w:rFonts w:ascii="Verdana" w:hAnsi="Verdana"/>
                <w:b/>
                <w:color w:val="0F243E" w:themeColor="text2" w:themeShade="80"/>
                <w:szCs w:val="24"/>
              </w:rPr>
              <w:t>Teaching time</w:t>
            </w:r>
          </w:p>
          <w:p w:rsidR="00EC53E7" w:rsidRPr="00954152" w:rsidRDefault="00EC53E7" w:rsidP="005765EB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  <w:szCs w:val="24"/>
              </w:rPr>
            </w:pPr>
            <w:r>
              <w:rPr>
                <w:rFonts w:ascii="Verdana" w:hAnsi="Verdana"/>
                <w:color w:val="0F243E" w:themeColor="text2" w:themeShade="80"/>
                <w:szCs w:val="24"/>
              </w:rPr>
              <w:t>7-9</w:t>
            </w: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 xml:space="preserve"> hours</w:t>
            </w:r>
          </w:p>
        </w:tc>
      </w:tr>
    </w:tbl>
    <w:p w:rsidR="00EC53E7" w:rsidRPr="00954152" w:rsidRDefault="00EC53E7" w:rsidP="00EC53E7">
      <w:pPr>
        <w:spacing w:before="240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OBJECTIVES</w:t>
      </w:r>
    </w:p>
    <w:p w:rsidR="00EC53E7" w:rsidRPr="00954152" w:rsidRDefault="00EC53E7" w:rsidP="00EC53E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By the end of the unit, students should be able to:</w:t>
      </w:r>
    </w:p>
    <w:p w:rsidR="00EC53E7" w:rsidRPr="00954152" w:rsidRDefault="00EC53E7" w:rsidP="00EC53E7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Plot and draw graphs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and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–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drawing and recognising lines parallel to axes, plus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and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–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;</w:t>
      </w:r>
    </w:p>
    <w:p w:rsidR="00EC53E7" w:rsidRPr="00954152" w:rsidRDefault="00EC53E7" w:rsidP="00EC53E7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Identify and interpret the gradient of a line segment; </w:t>
      </w:r>
    </w:p>
    <w:p w:rsidR="00EC53E7" w:rsidRPr="00954152" w:rsidRDefault="00EC53E7" w:rsidP="00EC53E7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Recognise that equations of the form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m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c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correspond to straight-line graphs in the coordinate plane; </w:t>
      </w:r>
    </w:p>
    <w:p w:rsidR="00EC53E7" w:rsidRPr="00954152" w:rsidRDefault="00EC53E7" w:rsidP="00EC53E7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Identify and interpret the gradient and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-intercept of a linear graph given by equations of the form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m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c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; </w:t>
      </w:r>
    </w:p>
    <w:p w:rsidR="00EC53E7" w:rsidRPr="00954152" w:rsidRDefault="00EC53E7" w:rsidP="00EC53E7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the equation of a straight line from a graph in the form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m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c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; </w:t>
      </w:r>
    </w:p>
    <w:p w:rsidR="00EC53E7" w:rsidRPr="00954152" w:rsidRDefault="00EC53E7" w:rsidP="00EC53E7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pacing w:val="-6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pacing w:val="-6"/>
          <w:sz w:val="20"/>
          <w:szCs w:val="20"/>
        </w:rPr>
        <w:t xml:space="preserve">Plot and draw graphs of straight lines of the form </w:t>
      </w:r>
      <w:r w:rsidRPr="00954152">
        <w:rPr>
          <w:rFonts w:ascii="Times New Roman" w:hAnsi="Times New Roman" w:cs="Times New Roman"/>
          <w:i/>
          <w:color w:val="0F243E" w:themeColor="text2" w:themeShade="80"/>
          <w:spacing w:val="-6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pacing w:val="-6"/>
          <w:sz w:val="20"/>
          <w:szCs w:val="20"/>
        </w:rPr>
        <w:t xml:space="preserve"> = </w:t>
      </w:r>
      <w:r w:rsidRPr="00954152">
        <w:rPr>
          <w:rFonts w:ascii="Times New Roman" w:hAnsi="Times New Roman" w:cs="Times New Roman"/>
          <w:i/>
          <w:color w:val="0F243E" w:themeColor="text2" w:themeShade="80"/>
          <w:spacing w:val="-6"/>
          <w:sz w:val="24"/>
          <w:szCs w:val="24"/>
        </w:rPr>
        <w:t>mx</w:t>
      </w:r>
      <w:r w:rsidRPr="00954152">
        <w:rPr>
          <w:rFonts w:ascii="Verdana" w:hAnsi="Verdana"/>
          <w:color w:val="0F243E" w:themeColor="text2" w:themeShade="80"/>
          <w:spacing w:val="-6"/>
          <w:sz w:val="20"/>
          <w:szCs w:val="20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pacing w:val="-6"/>
          <w:sz w:val="24"/>
          <w:szCs w:val="24"/>
        </w:rPr>
        <w:t>c</w:t>
      </w:r>
      <w:r w:rsidRPr="00954152">
        <w:rPr>
          <w:rFonts w:ascii="Verdana" w:hAnsi="Verdana"/>
          <w:color w:val="0F243E" w:themeColor="text2" w:themeShade="80"/>
          <w:spacing w:val="-6"/>
          <w:sz w:val="20"/>
          <w:szCs w:val="20"/>
        </w:rPr>
        <w:t xml:space="preserve"> with and without a table of values; </w:t>
      </w:r>
    </w:p>
    <w:p w:rsidR="00EC53E7" w:rsidRPr="00954152" w:rsidRDefault="00EC53E7" w:rsidP="00EC53E7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ketch a graph of a linear function, using the gradient and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-intercept (i.e. without a table of values); </w:t>
      </w:r>
    </w:p>
    <w:p w:rsidR="00EC53E7" w:rsidRPr="00954152" w:rsidRDefault="00EC53E7" w:rsidP="00EC53E7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the equation of the line through one point with a given gradient; </w:t>
      </w:r>
    </w:p>
    <w:p w:rsidR="00EC53E7" w:rsidRPr="00954152" w:rsidRDefault="00EC53E7" w:rsidP="00EC53E7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Identify and interpret gradient from an equation </w:t>
      </w:r>
      <w:proofErr w:type="spellStart"/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x</w:t>
      </w:r>
      <w:proofErr w:type="spell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c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; </w:t>
      </w:r>
    </w:p>
    <w:p w:rsidR="00EC53E7" w:rsidRPr="00954152" w:rsidRDefault="00EC53E7" w:rsidP="00EC53E7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the equation of a straight line from a graph in the form </w:t>
      </w:r>
      <w:proofErr w:type="spellStart"/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x</w:t>
      </w:r>
      <w:proofErr w:type="spell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c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; </w:t>
      </w:r>
    </w:p>
    <w:p w:rsidR="00EC53E7" w:rsidRPr="00954152" w:rsidRDefault="00EC53E7" w:rsidP="00EC53E7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Plot and draw graphs of straight lines in the form </w:t>
      </w:r>
      <w:proofErr w:type="spellStart"/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x</w:t>
      </w:r>
      <w:proofErr w:type="spell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c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; </w:t>
      </w:r>
    </w:p>
    <w:p w:rsidR="00EC53E7" w:rsidRPr="00954152" w:rsidRDefault="00EC53E7" w:rsidP="00EC53E7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Interpret and analyse information presented in a range of linear graphs: </w:t>
      </w:r>
    </w:p>
    <w:p w:rsidR="00EC53E7" w:rsidRPr="00954152" w:rsidRDefault="00EC53E7" w:rsidP="00EC53E7">
      <w:pPr>
        <w:pStyle w:val="ListParagraph"/>
        <w:numPr>
          <w:ilvl w:val="0"/>
          <w:numId w:val="13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use gradients to interpret how one variable changes in relation to another;</w:t>
      </w:r>
    </w:p>
    <w:p w:rsidR="00EC53E7" w:rsidRPr="00954152" w:rsidRDefault="00EC53E7" w:rsidP="00EC53E7">
      <w:pPr>
        <w:pStyle w:val="ListParagraph"/>
        <w:numPr>
          <w:ilvl w:val="0"/>
          <w:numId w:val="13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find approximate solutions to a linear equation from a graph;</w:t>
      </w:r>
    </w:p>
    <w:p w:rsidR="00EC53E7" w:rsidRPr="00954152" w:rsidRDefault="00EC53E7" w:rsidP="00EC53E7">
      <w:pPr>
        <w:pStyle w:val="ListParagraph"/>
        <w:numPr>
          <w:ilvl w:val="0"/>
          <w:numId w:val="13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identify direct proportion from a graph;</w:t>
      </w:r>
    </w:p>
    <w:p w:rsidR="00EC53E7" w:rsidRPr="00954152" w:rsidRDefault="00EC53E7" w:rsidP="00EC53E7">
      <w:pPr>
        <w:pStyle w:val="ListParagraph"/>
        <w:numPr>
          <w:ilvl w:val="0"/>
          <w:numId w:val="13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find the equation of a line of best fit (scatter graphs) to model the relationship between quantities;</w:t>
      </w:r>
    </w:p>
    <w:p w:rsidR="00EC53E7" w:rsidRPr="00954152" w:rsidRDefault="00EC53E7" w:rsidP="00EC53E7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Explore the gradients of parallel lines and lines perpendicular to each other; </w:t>
      </w:r>
    </w:p>
    <w:p w:rsidR="00EC53E7" w:rsidRPr="00954152" w:rsidRDefault="00EC53E7" w:rsidP="00EC53E7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Interpret and analyse a straight-line graph and generate equations of lines parallel and perpendicular to the given line; </w:t>
      </w:r>
    </w:p>
    <w:p w:rsidR="00EC53E7" w:rsidRPr="00954152" w:rsidRDefault="00EC53E7" w:rsidP="00EC53E7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elect and use the fact that when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m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c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s the equation of a straight line, then the gradient of a line parallel to it will have a gradient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m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and a line perpendicular to this line will have a gradient of </w:t>
      </w:r>
      <w:r w:rsidRPr="00954152">
        <w:rPr>
          <w:rFonts w:ascii="Verdana" w:hAnsi="Verdana"/>
          <w:color w:val="0F243E" w:themeColor="text2" w:themeShade="80"/>
          <w:position w:val="-22"/>
          <w:sz w:val="20"/>
          <w:szCs w:val="20"/>
        </w:rPr>
        <w:object w:dxaOrig="420" w:dyaOrig="560">
          <v:shape id="_x0000_i1072" type="#_x0000_t75" style="width:21.5pt;height:29pt" o:ole="">
            <v:imagedata r:id="rId8" o:title=""/>
          </v:shape>
          <o:OLEObject Type="Embed" ProgID="Equation.DSMT4" ShapeID="_x0000_i1072" DrawAspect="Content" ObjectID="_1529479058" r:id="rId9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. </w:t>
      </w:r>
    </w:p>
    <w:p w:rsidR="00EC53E7" w:rsidRPr="00954152" w:rsidRDefault="00EC53E7" w:rsidP="00EC53E7">
      <w:pPr>
        <w:spacing w:after="0" w:line="240" w:lineRule="auto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EC53E7" w:rsidRPr="00954152" w:rsidRDefault="00EC53E7" w:rsidP="00EC53E7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OSSIBLE SUCCESS CRITERIA</w:t>
      </w:r>
    </w:p>
    <w:p w:rsidR="00EC53E7" w:rsidRPr="00954152" w:rsidRDefault="00EC53E7" w:rsidP="00EC53E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the equation of the line passing through two coordinates by calculating the gradient first. </w:t>
      </w:r>
    </w:p>
    <w:p w:rsidR="00EC53E7" w:rsidRPr="00954152" w:rsidRDefault="00EC53E7" w:rsidP="00EC53E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nderstand that the form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m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c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or </w:t>
      </w:r>
      <w:proofErr w:type="spellStart"/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x</w:t>
      </w:r>
      <w:proofErr w:type="spell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c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represents a straight line. </w:t>
      </w:r>
    </w:p>
    <w:p w:rsidR="00EC53E7" w:rsidRPr="00954152" w:rsidRDefault="00EC53E7" w:rsidP="00EC53E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EC53E7" w:rsidRDefault="00EC53E7" w:rsidP="00EC53E7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AA6CCC">
        <w:rPr>
          <w:rFonts w:ascii="Verdana" w:hAnsi="Verdana"/>
          <w:b/>
          <w:color w:val="0F243E" w:themeColor="text2" w:themeShade="80"/>
          <w:sz w:val="20"/>
          <w:szCs w:val="20"/>
        </w:rPr>
        <w:t>OPPORTUNITIES FOR REASONING/PROBLEM SOLVING</w:t>
      </w: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 </w:t>
      </w:r>
    </w:p>
    <w:p w:rsidR="00EC53E7" w:rsidRDefault="00EC53E7" w:rsidP="00EC53E7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  <w:r>
        <w:rPr>
          <w:rFonts w:ascii="Verdana" w:hAnsi="Verdana"/>
          <w:color w:val="0F243E" w:themeColor="text2" w:themeShade="80"/>
          <w:sz w:val="20"/>
          <w:szCs w:val="20"/>
        </w:rPr>
        <w:t xml:space="preserve">Given an equation of a line provide a counter argument as to whether or not another equation of a line is parallel or perpendicular to the first line. </w:t>
      </w:r>
    </w:p>
    <w:p w:rsidR="00EC53E7" w:rsidRDefault="00EC53E7" w:rsidP="00EC53E7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  <w:r>
        <w:rPr>
          <w:rFonts w:ascii="Verdana" w:hAnsi="Verdana"/>
          <w:color w:val="0F243E" w:themeColor="text2" w:themeShade="80"/>
          <w:sz w:val="20"/>
          <w:szCs w:val="20"/>
        </w:rPr>
        <w:t>Decide if lines are parallel or perpendicular without drawing them and provide reasons.</w:t>
      </w:r>
    </w:p>
    <w:p w:rsidR="00EC53E7" w:rsidRDefault="00EC53E7" w:rsidP="00EC53E7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  <w:r>
        <w:rPr>
          <w:rFonts w:ascii="Verdana" w:hAnsi="Verdana"/>
          <w:color w:val="0F243E" w:themeColor="text2" w:themeShade="80"/>
          <w:sz w:val="20"/>
          <w:szCs w:val="20"/>
        </w:rPr>
        <w:t xml:space="preserve"> </w:t>
      </w:r>
    </w:p>
    <w:p w:rsidR="00EC53E7" w:rsidRDefault="00EC53E7" w:rsidP="00EC53E7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>
        <w:rPr>
          <w:rFonts w:ascii="Verdana" w:hAnsi="Verdana"/>
          <w:b/>
          <w:color w:val="0F243E" w:themeColor="text2" w:themeShade="80"/>
          <w:sz w:val="20"/>
          <w:szCs w:val="20"/>
        </w:rPr>
        <w:br w:type="page"/>
      </w:r>
    </w:p>
    <w:p w:rsidR="00EC53E7" w:rsidRPr="00954152" w:rsidRDefault="00EC53E7" w:rsidP="00EC53E7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lastRenderedPageBreak/>
        <w:t>COMMON MISCONCEPTIONS</w:t>
      </w:r>
    </w:p>
    <w:p w:rsidR="00EC53E7" w:rsidRPr="00954152" w:rsidRDefault="00EC53E7" w:rsidP="00EC53E7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tudents can find visualisation of a question difficult, especially when dealing with gradients resulting from negative coordinates. </w:t>
      </w:r>
    </w:p>
    <w:p w:rsidR="00EC53E7" w:rsidRPr="00954152" w:rsidRDefault="00EC53E7" w:rsidP="00EC53E7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EC53E7" w:rsidRPr="00954152" w:rsidRDefault="00EC53E7" w:rsidP="00EC53E7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NOTES</w:t>
      </w:r>
    </w:p>
    <w:p w:rsidR="00EC53E7" w:rsidRPr="00954152" w:rsidRDefault="00EC53E7" w:rsidP="00EC53E7">
      <w:pPr>
        <w:spacing w:after="0" w:line="264" w:lineRule="auto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ncourage students to sketch what information they are given in a question – emphasise that it is a sketch.</w:t>
      </w:r>
    </w:p>
    <w:p w:rsidR="00EC53E7" w:rsidRDefault="00EC53E7" w:rsidP="00EC53E7">
      <w:pPr>
        <w:spacing w:after="0" w:line="264" w:lineRule="auto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areful annotation should be encouraged – it is good practice to label the axes and check that students understand the scales.</w:t>
      </w:r>
    </w:p>
    <w:p w:rsidR="00F65713" w:rsidRPr="00971159" w:rsidRDefault="00F65713" w:rsidP="00971159">
      <w:bookmarkStart w:id="2" w:name="_GoBack"/>
      <w:bookmarkEnd w:id="2"/>
    </w:p>
    <w:sectPr w:rsidR="00F65713" w:rsidRPr="00971159" w:rsidSect="00BE065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F13575"/>
    <w:multiLevelType w:val="hybridMultilevel"/>
    <w:tmpl w:val="1954226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">
    <w:nsid w:val="0A3E151B"/>
    <w:multiLevelType w:val="hybridMultilevel"/>
    <w:tmpl w:val="06121D6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9F6C73"/>
    <w:multiLevelType w:val="hybridMultilevel"/>
    <w:tmpl w:val="9898A91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6FB5349"/>
    <w:multiLevelType w:val="hybridMultilevel"/>
    <w:tmpl w:val="ACF257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94116A2"/>
    <w:multiLevelType w:val="hybridMultilevel"/>
    <w:tmpl w:val="01AC8144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AE33205"/>
    <w:multiLevelType w:val="hybridMultilevel"/>
    <w:tmpl w:val="76D07A5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2A13F39"/>
    <w:multiLevelType w:val="hybridMultilevel"/>
    <w:tmpl w:val="5488429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B9C49A5"/>
    <w:multiLevelType w:val="hybridMultilevel"/>
    <w:tmpl w:val="1F3EE3C8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3BFF672C"/>
    <w:multiLevelType w:val="hybridMultilevel"/>
    <w:tmpl w:val="96968A5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49A34021"/>
    <w:multiLevelType w:val="hybridMultilevel"/>
    <w:tmpl w:val="089A42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A090CE7"/>
    <w:multiLevelType w:val="hybridMultilevel"/>
    <w:tmpl w:val="7AD24A1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59EF68F2"/>
    <w:multiLevelType w:val="hybridMultilevel"/>
    <w:tmpl w:val="99B2E30A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677F4830"/>
    <w:multiLevelType w:val="hybridMultilevel"/>
    <w:tmpl w:val="E95638A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2"/>
  </w:num>
  <w:num w:numId="5">
    <w:abstractNumId w:val="3"/>
  </w:num>
  <w:num w:numId="6">
    <w:abstractNumId w:val="8"/>
  </w:num>
  <w:num w:numId="7">
    <w:abstractNumId w:val="5"/>
  </w:num>
  <w:num w:numId="8">
    <w:abstractNumId w:val="7"/>
  </w:num>
  <w:num w:numId="9">
    <w:abstractNumId w:val="9"/>
  </w:num>
  <w:num w:numId="10">
    <w:abstractNumId w:val="0"/>
  </w:num>
  <w:num w:numId="11">
    <w:abstractNumId w:val="10"/>
  </w:num>
  <w:num w:numId="12">
    <w:abstractNumId w:val="11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0650"/>
    <w:rsid w:val="001F3E3C"/>
    <w:rsid w:val="002F4C66"/>
    <w:rsid w:val="005F7E54"/>
    <w:rsid w:val="00606A67"/>
    <w:rsid w:val="006C2B02"/>
    <w:rsid w:val="006C6AFE"/>
    <w:rsid w:val="00774718"/>
    <w:rsid w:val="00816816"/>
    <w:rsid w:val="008307AE"/>
    <w:rsid w:val="00971159"/>
    <w:rsid w:val="00AE72EF"/>
    <w:rsid w:val="00B922CD"/>
    <w:rsid w:val="00BE0650"/>
    <w:rsid w:val="00BE6E24"/>
    <w:rsid w:val="00C25DDA"/>
    <w:rsid w:val="00D64985"/>
    <w:rsid w:val="00E30B06"/>
    <w:rsid w:val="00EC53E7"/>
    <w:rsid w:val="00F176CF"/>
    <w:rsid w:val="00F657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11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0650"/>
    <w:pPr>
      <w:ind w:left="720"/>
      <w:contextualSpacing/>
    </w:pPr>
  </w:style>
  <w:style w:type="table" w:styleId="TableGrid">
    <w:name w:val="Table Grid"/>
    <w:basedOn w:val="TableNormal"/>
    <w:uiPriority w:val="59"/>
    <w:rsid w:val="00BE06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E0650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11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0650"/>
    <w:pPr>
      <w:ind w:left="720"/>
      <w:contextualSpacing/>
    </w:pPr>
  </w:style>
  <w:style w:type="table" w:styleId="TableGrid">
    <w:name w:val="Table Grid"/>
    <w:basedOn w:val="TableNormal"/>
    <w:uiPriority w:val="59"/>
    <w:rsid w:val="00BE06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E065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D242DA6</Template>
  <TotalTime>0</TotalTime>
  <Pages>3</Pages>
  <Words>861</Words>
  <Characters>4914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ornleigh Salesian College</Company>
  <LinksUpToDate>false</LinksUpToDate>
  <CharactersWithSpaces>57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Barton</dc:creator>
  <cp:lastModifiedBy>Craig Barton</cp:lastModifiedBy>
  <cp:revision>2</cp:revision>
  <dcterms:created xsi:type="dcterms:W3CDTF">2016-07-08T09:30:00Z</dcterms:created>
  <dcterms:modified xsi:type="dcterms:W3CDTF">2016-07-08T09:30:00Z</dcterms:modified>
</cp:coreProperties>
</file>